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170" w:type="dxa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4698"/>
        <w:gridCol w:w="5472"/>
      </w:tblGrid>
      <w:tr w:rsidR="00EA0D00" w:rsidTr="002000E7">
        <w:trPr>
          <w:trHeight w:val="1898"/>
        </w:trPr>
        <w:tc>
          <w:tcPr>
            <w:tcW w:w="4698" w:type="dxa"/>
          </w:tcPr>
          <w:p w:rsidR="00EA0D00" w:rsidRPr="00EA0D00" w:rsidRDefault="00EA0D00" w:rsidP="00B27DD9">
            <w:pPr>
              <w:tabs>
                <w:tab w:val="center" w:pos="1950"/>
                <w:tab w:val="center" w:pos="7303"/>
              </w:tabs>
              <w:rPr>
                <w:b/>
                <w:sz w:val="24"/>
                <w:szCs w:val="24"/>
              </w:rPr>
            </w:pPr>
            <w:r w:rsidRPr="00EA0D00">
              <w:rPr>
                <w:b/>
                <w:sz w:val="24"/>
                <w:szCs w:val="24"/>
              </w:rPr>
              <w:t xml:space="preserve">   SỞ GIÁO DỤC VÀ ĐÀO TẠO TP.HCM           </w:t>
            </w:r>
          </w:p>
          <w:p w:rsidR="00EA0D00" w:rsidRPr="00EA0D00" w:rsidRDefault="00EA0D00" w:rsidP="00B27DD9">
            <w:pPr>
              <w:rPr>
                <w:bCs/>
                <w:sz w:val="24"/>
                <w:szCs w:val="24"/>
              </w:rPr>
            </w:pPr>
            <w:r w:rsidRPr="00EA0D00">
              <w:rPr>
                <w:b/>
                <w:sz w:val="24"/>
                <w:szCs w:val="24"/>
              </w:rPr>
              <w:t xml:space="preserve">      TRƯỜNG THPT TRẦN CAO VÂN                             </w:t>
            </w:r>
          </w:p>
        </w:tc>
        <w:tc>
          <w:tcPr>
            <w:tcW w:w="5472" w:type="dxa"/>
          </w:tcPr>
          <w:p w:rsidR="002000E7" w:rsidRPr="005917E4" w:rsidRDefault="002000E7" w:rsidP="002000E7">
            <w:pPr>
              <w:tabs>
                <w:tab w:val="center" w:pos="1800"/>
                <w:tab w:val="center" w:pos="7200"/>
              </w:tabs>
              <w:spacing w:line="276" w:lineRule="auto"/>
              <w:ind w:right="187"/>
              <w:rPr>
                <w:bCs/>
                <w:sz w:val="24"/>
                <w:szCs w:val="24"/>
              </w:rPr>
            </w:pPr>
            <w:r w:rsidRPr="005917E4">
              <w:rPr>
                <w:b/>
                <w:bCs/>
                <w:sz w:val="24"/>
                <w:szCs w:val="24"/>
              </w:rPr>
              <w:t>ĐỀ KIỂM TRA HK 2 – N</w:t>
            </w:r>
            <w:r>
              <w:rPr>
                <w:b/>
                <w:bCs/>
                <w:sz w:val="24"/>
                <w:szCs w:val="24"/>
              </w:rPr>
              <w:t xml:space="preserve">ĂM </w:t>
            </w:r>
            <w:r w:rsidRPr="005917E4">
              <w:rPr>
                <w:b/>
                <w:bCs/>
                <w:sz w:val="24"/>
                <w:szCs w:val="24"/>
              </w:rPr>
              <w:t>H</w:t>
            </w:r>
            <w:r>
              <w:rPr>
                <w:b/>
                <w:bCs/>
                <w:sz w:val="24"/>
                <w:szCs w:val="24"/>
              </w:rPr>
              <w:t>ỌC</w:t>
            </w:r>
            <w:r w:rsidRPr="005917E4">
              <w:rPr>
                <w:b/>
                <w:bCs/>
                <w:sz w:val="24"/>
                <w:szCs w:val="24"/>
              </w:rPr>
              <w:t>: 2013– 2014</w:t>
            </w:r>
          </w:p>
          <w:p w:rsidR="00EA0D00" w:rsidRPr="00EA0D00" w:rsidRDefault="00EA0D00" w:rsidP="00B27DD9">
            <w:pPr>
              <w:spacing w:line="360" w:lineRule="auto"/>
              <w:rPr>
                <w:b/>
                <w:sz w:val="24"/>
                <w:szCs w:val="24"/>
              </w:rPr>
            </w:pPr>
            <w:r w:rsidRPr="00EA0D00">
              <w:rPr>
                <w:b/>
                <w:sz w:val="24"/>
                <w:szCs w:val="24"/>
              </w:rPr>
              <w:t>MÔN THI: VẬ</w:t>
            </w:r>
            <w:r w:rsidR="002000E7">
              <w:rPr>
                <w:b/>
                <w:sz w:val="24"/>
                <w:szCs w:val="24"/>
              </w:rPr>
              <w:t>T LÝ 11</w:t>
            </w:r>
          </w:p>
          <w:p w:rsidR="00EA0D00" w:rsidRPr="00EA0D00" w:rsidRDefault="00EA0D00" w:rsidP="00B27DD9">
            <w:pPr>
              <w:spacing w:line="360" w:lineRule="auto"/>
              <w:rPr>
                <w:sz w:val="24"/>
                <w:szCs w:val="24"/>
              </w:rPr>
            </w:pPr>
            <w:r w:rsidRPr="00EA0D00">
              <w:rPr>
                <w:sz w:val="24"/>
                <w:szCs w:val="24"/>
              </w:rPr>
              <w:t>Thời gian làm bài: 45 phút</w:t>
            </w:r>
          </w:p>
          <w:p w:rsidR="00EA0D00" w:rsidRPr="00EA0D00" w:rsidRDefault="00EA0D00" w:rsidP="00B27DD9">
            <w:pPr>
              <w:rPr>
                <w:sz w:val="24"/>
                <w:szCs w:val="24"/>
              </w:rPr>
            </w:pPr>
            <w:r w:rsidRPr="00EA0D00">
              <w:rPr>
                <w:sz w:val="24"/>
                <w:szCs w:val="24"/>
              </w:rPr>
              <w:t>không được sử dụng tài liệu</w:t>
            </w:r>
          </w:p>
          <w:p w:rsidR="00EA0D00" w:rsidRPr="00EA0D00" w:rsidRDefault="00EA0D00" w:rsidP="00B27DD9">
            <w:pPr>
              <w:rPr>
                <w:sz w:val="24"/>
                <w:szCs w:val="24"/>
              </w:rPr>
            </w:pPr>
          </w:p>
        </w:tc>
      </w:tr>
    </w:tbl>
    <w:p w:rsidR="00DB3A5D" w:rsidRPr="00D14CD6" w:rsidRDefault="00DB3A5D" w:rsidP="009360AE">
      <w:pPr>
        <w:spacing w:before="120"/>
        <w:rPr>
          <w:b/>
          <w:sz w:val="26"/>
          <w:szCs w:val="26"/>
          <w:u w:val="single"/>
        </w:rPr>
      </w:pPr>
      <w:r w:rsidRPr="00D14CD6">
        <w:rPr>
          <w:b/>
          <w:sz w:val="26"/>
          <w:szCs w:val="26"/>
          <w:u w:val="single"/>
        </w:rPr>
        <w:t>I . LÝ THUYẾT (5điểm)</w:t>
      </w:r>
    </w:p>
    <w:p w:rsidR="00DB3A5D" w:rsidRPr="00DE4B30" w:rsidRDefault="00DB3A5D" w:rsidP="009360AE">
      <w:pPr>
        <w:tabs>
          <w:tab w:val="left" w:pos="240"/>
        </w:tabs>
        <w:ind w:right="432"/>
        <w:rPr>
          <w:sz w:val="26"/>
          <w:szCs w:val="26"/>
        </w:rPr>
      </w:pPr>
      <w:r w:rsidRPr="00D14CD6">
        <w:rPr>
          <w:b/>
          <w:sz w:val="26"/>
          <w:szCs w:val="26"/>
          <w:u w:val="single"/>
          <w:lang w:val="nl-NL"/>
        </w:rPr>
        <w:t>Câu 1</w:t>
      </w:r>
      <w:r w:rsidR="00E62EF0" w:rsidRPr="00D14CD6">
        <w:rPr>
          <w:b/>
          <w:sz w:val="26"/>
          <w:szCs w:val="26"/>
          <w:u w:val="single"/>
          <w:lang w:val="nl-NL"/>
        </w:rPr>
        <w:t xml:space="preserve"> </w:t>
      </w:r>
      <w:r w:rsidR="00E62EF0" w:rsidRPr="00E055AC">
        <w:rPr>
          <w:b/>
          <w:sz w:val="26"/>
          <w:szCs w:val="26"/>
          <w:lang w:val="nl-NL"/>
        </w:rPr>
        <w:t>(2đ</w:t>
      </w:r>
      <w:r w:rsidR="00E055AC" w:rsidRPr="00E055AC">
        <w:rPr>
          <w:b/>
          <w:sz w:val="26"/>
          <w:szCs w:val="26"/>
          <w:lang w:val="nl-NL"/>
        </w:rPr>
        <w:t>iểm</w:t>
      </w:r>
      <w:r w:rsidR="00E62EF0" w:rsidRPr="00E055AC">
        <w:rPr>
          <w:b/>
          <w:sz w:val="26"/>
          <w:szCs w:val="26"/>
          <w:lang w:val="nl-NL"/>
        </w:rPr>
        <w:t>)</w:t>
      </w:r>
      <w:r w:rsidRPr="00E055AC">
        <w:rPr>
          <w:b/>
          <w:sz w:val="26"/>
          <w:szCs w:val="26"/>
          <w:lang w:val="nl-NL"/>
        </w:rPr>
        <w:t>:</w:t>
      </w:r>
      <w:r w:rsidRPr="00DE4B30">
        <w:rPr>
          <w:sz w:val="26"/>
          <w:szCs w:val="26"/>
          <w:lang w:val="nl-NL"/>
        </w:rPr>
        <w:t xml:space="preserve"> Hi</w:t>
      </w:r>
      <w:r w:rsidR="00714ABC" w:rsidRPr="00DE4B30">
        <w:rPr>
          <w:sz w:val="26"/>
          <w:szCs w:val="26"/>
        </w:rPr>
        <w:t xml:space="preserve">ện tượng tự cảm là gì </w:t>
      </w:r>
      <w:r w:rsidRPr="00DE4B30">
        <w:rPr>
          <w:sz w:val="26"/>
          <w:szCs w:val="26"/>
        </w:rPr>
        <w:t>? Nêu công thức tính suất điện động tự cảm?</w:t>
      </w:r>
    </w:p>
    <w:p w:rsidR="005B3593" w:rsidRPr="00DE4B30" w:rsidRDefault="005B3593" w:rsidP="009360AE">
      <w:pPr>
        <w:tabs>
          <w:tab w:val="left" w:pos="2775"/>
        </w:tabs>
        <w:ind w:left="288" w:right="288"/>
        <w:rPr>
          <w:sz w:val="26"/>
          <w:szCs w:val="26"/>
          <w:lang w:val="nl-NL"/>
        </w:rPr>
      </w:pPr>
      <w:r w:rsidRPr="00E055AC">
        <w:rPr>
          <w:b/>
          <w:sz w:val="26"/>
          <w:szCs w:val="26"/>
          <w:u w:val="single"/>
          <w:lang w:val="nl-NL"/>
        </w:rPr>
        <w:t>Vận dụng</w:t>
      </w:r>
      <w:r w:rsidRPr="00E055AC">
        <w:rPr>
          <w:b/>
          <w:sz w:val="26"/>
          <w:szCs w:val="26"/>
          <w:lang w:val="nl-NL"/>
        </w:rPr>
        <w:t>:</w:t>
      </w:r>
      <w:r w:rsidRPr="00DE4B30">
        <w:rPr>
          <w:sz w:val="26"/>
          <w:szCs w:val="26"/>
          <w:lang w:val="nl-NL"/>
        </w:rPr>
        <w:t xml:space="preserve"> Một ống dây có chiều dài 5</w:t>
      </w:r>
      <w:r w:rsidR="00714ABC" w:rsidRPr="00DE4B30">
        <w:rPr>
          <w:sz w:val="26"/>
          <w:szCs w:val="26"/>
          <w:lang w:val="nl-NL"/>
        </w:rPr>
        <w:t>0</w:t>
      </w:r>
      <w:r w:rsidRPr="00DE4B30">
        <w:rPr>
          <w:sz w:val="26"/>
          <w:szCs w:val="26"/>
          <w:lang w:val="nl-NL"/>
        </w:rPr>
        <w:t>cm gồm có 1000 vòng dây, diện tích mỗi vòng dây 20cm</w:t>
      </w:r>
      <w:r w:rsidRPr="00DE4B30">
        <w:rPr>
          <w:sz w:val="26"/>
          <w:szCs w:val="26"/>
          <w:vertAlign w:val="superscript"/>
          <w:lang w:val="nl-NL"/>
        </w:rPr>
        <w:t>2</w:t>
      </w:r>
      <w:r w:rsidRPr="00DE4B30">
        <w:rPr>
          <w:sz w:val="26"/>
          <w:szCs w:val="26"/>
          <w:lang w:val="nl-NL"/>
        </w:rPr>
        <w:t xml:space="preserve">, dòng </w:t>
      </w:r>
      <w:r w:rsidR="00E62EF0" w:rsidRPr="00DE4B30">
        <w:rPr>
          <w:sz w:val="26"/>
          <w:szCs w:val="26"/>
          <w:lang w:val="nl-NL"/>
        </w:rPr>
        <w:t xml:space="preserve"> </w:t>
      </w:r>
      <w:r w:rsidR="009360AE" w:rsidRPr="00DE4B30">
        <w:rPr>
          <w:sz w:val="26"/>
          <w:szCs w:val="26"/>
          <w:lang w:val="nl-NL"/>
        </w:rPr>
        <w:t xml:space="preserve"> </w:t>
      </w:r>
      <w:r w:rsidRPr="00DE4B30">
        <w:rPr>
          <w:sz w:val="26"/>
          <w:szCs w:val="26"/>
          <w:lang w:val="nl-NL"/>
        </w:rPr>
        <w:t>điện chạy qua cuộn dây có cường độ 2A đi qua.</w:t>
      </w:r>
    </w:p>
    <w:p w:rsidR="005B3593" w:rsidRPr="00DE4B30" w:rsidRDefault="00E055AC" w:rsidP="009360AE">
      <w:pPr>
        <w:tabs>
          <w:tab w:val="left" w:pos="2775"/>
        </w:tabs>
        <w:ind w:left="288" w:right="28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a/ Tính độ tự cảm của cuộn dây?</w:t>
      </w:r>
    </w:p>
    <w:p w:rsidR="005B3593" w:rsidRPr="00DE4B30" w:rsidRDefault="009360AE" w:rsidP="009360AE">
      <w:pPr>
        <w:tabs>
          <w:tab w:val="left" w:pos="2775"/>
        </w:tabs>
        <w:ind w:right="288"/>
        <w:rPr>
          <w:sz w:val="26"/>
          <w:szCs w:val="26"/>
          <w:lang w:val="nl-NL"/>
        </w:rPr>
      </w:pPr>
      <w:r w:rsidRPr="00DE4B30">
        <w:rPr>
          <w:sz w:val="26"/>
          <w:szCs w:val="26"/>
          <w:lang w:val="nl-NL"/>
        </w:rPr>
        <w:t xml:space="preserve">     </w:t>
      </w:r>
      <w:r w:rsidR="00E055AC">
        <w:rPr>
          <w:sz w:val="26"/>
          <w:szCs w:val="26"/>
          <w:lang w:val="nl-NL"/>
        </w:rPr>
        <w:t>b/</w:t>
      </w:r>
      <w:r w:rsidR="005B3593" w:rsidRPr="00DE4B30">
        <w:rPr>
          <w:sz w:val="26"/>
          <w:szCs w:val="26"/>
          <w:lang w:val="nl-NL"/>
        </w:rPr>
        <w:t xml:space="preserve"> Tính suất điện động tự cảm trong ống dây khi ngắt</w:t>
      </w:r>
      <w:r w:rsidR="00E055AC">
        <w:rPr>
          <w:sz w:val="26"/>
          <w:szCs w:val="26"/>
          <w:lang w:val="nl-NL"/>
        </w:rPr>
        <w:t xml:space="preserve"> dòng điện trong thời gian 0,1s?</w:t>
      </w:r>
    </w:p>
    <w:p w:rsidR="009360AE" w:rsidRPr="00DE4B30" w:rsidRDefault="009360AE" w:rsidP="009360AE">
      <w:pPr>
        <w:ind w:right="432"/>
        <w:rPr>
          <w:sz w:val="26"/>
          <w:szCs w:val="26"/>
        </w:rPr>
      </w:pPr>
      <w:r w:rsidRPr="00D14CD6">
        <w:rPr>
          <w:b/>
          <w:sz w:val="26"/>
          <w:szCs w:val="26"/>
          <w:u w:val="single"/>
          <w:lang w:val="nl-NL"/>
        </w:rPr>
        <w:t>Câu 2</w:t>
      </w:r>
      <w:r w:rsidR="00787F9F" w:rsidRPr="00E055AC">
        <w:rPr>
          <w:b/>
          <w:sz w:val="26"/>
          <w:szCs w:val="26"/>
          <w:lang w:val="nl-NL"/>
        </w:rPr>
        <w:t>(1,5</w:t>
      </w:r>
      <w:r w:rsidR="00E055AC" w:rsidRPr="00E055AC">
        <w:rPr>
          <w:b/>
          <w:sz w:val="26"/>
          <w:szCs w:val="26"/>
          <w:lang w:val="nl-NL"/>
        </w:rPr>
        <w:t xml:space="preserve"> điểm</w:t>
      </w:r>
      <w:r w:rsidRPr="00E055AC">
        <w:rPr>
          <w:b/>
          <w:sz w:val="26"/>
          <w:szCs w:val="26"/>
          <w:lang w:val="nl-NL"/>
        </w:rPr>
        <w:t>):</w:t>
      </w:r>
      <w:r w:rsidRPr="00DE4B30">
        <w:rPr>
          <w:sz w:val="26"/>
          <w:szCs w:val="26"/>
          <w:lang w:val="nl-NL"/>
        </w:rPr>
        <w:t xml:space="preserve"> Phát biểu n</w:t>
      </w:r>
      <w:r w:rsidRPr="00DE4B30">
        <w:rPr>
          <w:sz w:val="26"/>
          <w:szCs w:val="26"/>
        </w:rPr>
        <w:t>ội dung</w:t>
      </w:r>
      <w:r w:rsidRPr="00DE4B30">
        <w:rPr>
          <w:sz w:val="26"/>
          <w:szCs w:val="26"/>
          <w:lang w:val="nl-NL"/>
        </w:rPr>
        <w:t xml:space="preserve"> </w:t>
      </w:r>
      <w:r w:rsidRPr="00DE4B30">
        <w:rPr>
          <w:sz w:val="26"/>
          <w:szCs w:val="26"/>
        </w:rPr>
        <w:t>Định luật Len-xơ về chiều dòng điện cảm ứng? Cách xác định chiều dòng</w:t>
      </w:r>
      <w:r w:rsidR="00E055AC">
        <w:rPr>
          <w:sz w:val="26"/>
          <w:szCs w:val="26"/>
        </w:rPr>
        <w:t xml:space="preserve"> </w:t>
      </w:r>
      <w:r w:rsidRPr="00DE4B30">
        <w:rPr>
          <w:sz w:val="26"/>
          <w:szCs w:val="26"/>
        </w:rPr>
        <w:t>điện cảm  ứng?</w:t>
      </w:r>
    </w:p>
    <w:p w:rsidR="00E62EF0" w:rsidRPr="00DE4B30" w:rsidRDefault="009360AE" w:rsidP="009360AE">
      <w:pPr>
        <w:ind w:right="432"/>
        <w:rPr>
          <w:sz w:val="26"/>
          <w:szCs w:val="26"/>
          <w:lang w:val="nl-NL"/>
        </w:rPr>
      </w:pPr>
      <w:r w:rsidRPr="00D14CD6">
        <w:rPr>
          <w:b/>
          <w:sz w:val="26"/>
          <w:szCs w:val="26"/>
          <w:u w:val="single"/>
          <w:lang w:val="nl-NL"/>
        </w:rPr>
        <w:t>Câu 3</w:t>
      </w:r>
      <w:r w:rsidR="00E62EF0" w:rsidRPr="00D14CD6">
        <w:rPr>
          <w:b/>
          <w:sz w:val="26"/>
          <w:szCs w:val="26"/>
          <w:lang w:val="nl-NL"/>
        </w:rPr>
        <w:t>(1</w:t>
      </w:r>
      <w:r w:rsidR="00787F9F" w:rsidRPr="00D14CD6">
        <w:rPr>
          <w:b/>
          <w:sz w:val="26"/>
          <w:szCs w:val="26"/>
          <w:lang w:val="nl-NL"/>
        </w:rPr>
        <w:t>,</w:t>
      </w:r>
      <w:r w:rsidR="00787F9F" w:rsidRPr="00B6430A">
        <w:rPr>
          <w:b/>
          <w:sz w:val="26"/>
          <w:szCs w:val="26"/>
          <w:lang w:val="nl-NL"/>
        </w:rPr>
        <w:t>5</w:t>
      </w:r>
      <w:r w:rsidR="00E055AC" w:rsidRPr="00B6430A">
        <w:rPr>
          <w:b/>
          <w:sz w:val="26"/>
          <w:szCs w:val="26"/>
          <w:lang w:val="nl-NL"/>
        </w:rPr>
        <w:t xml:space="preserve"> điểm</w:t>
      </w:r>
      <w:r w:rsidR="00E62EF0" w:rsidRPr="00B6430A">
        <w:rPr>
          <w:b/>
          <w:sz w:val="26"/>
          <w:szCs w:val="26"/>
          <w:lang w:val="nl-NL"/>
        </w:rPr>
        <w:t>)</w:t>
      </w:r>
      <w:r w:rsidR="00DB3A5D" w:rsidRPr="00B6430A">
        <w:rPr>
          <w:b/>
          <w:sz w:val="26"/>
          <w:szCs w:val="26"/>
          <w:lang w:val="nl-NL"/>
        </w:rPr>
        <w:t>:</w:t>
      </w:r>
      <w:r w:rsidR="00DB3A5D" w:rsidRPr="00DE4B30">
        <w:rPr>
          <w:sz w:val="26"/>
          <w:szCs w:val="26"/>
          <w:lang w:val="nl-NL"/>
        </w:rPr>
        <w:t xml:space="preserve"> </w:t>
      </w:r>
      <w:r w:rsidR="00E62EF0" w:rsidRPr="00DE4B30">
        <w:rPr>
          <w:sz w:val="26"/>
          <w:szCs w:val="26"/>
          <w:lang w:val="nl-NL"/>
        </w:rPr>
        <w:t>Thế nào là hiện tượng phản xạ toàn phần? Nêu điều kiện xảy ra hiện tượng phản xạ toàn phần?</w:t>
      </w:r>
    </w:p>
    <w:p w:rsidR="00DB3A5D" w:rsidRPr="00D14CD6" w:rsidRDefault="00DB3A5D" w:rsidP="009360AE">
      <w:pPr>
        <w:rPr>
          <w:b/>
          <w:sz w:val="26"/>
          <w:szCs w:val="26"/>
        </w:rPr>
      </w:pPr>
      <w:r w:rsidRPr="00D14CD6">
        <w:rPr>
          <w:b/>
          <w:sz w:val="26"/>
          <w:szCs w:val="26"/>
          <w:u w:val="single"/>
        </w:rPr>
        <w:t>I</w:t>
      </w:r>
      <w:r w:rsidR="00D14CD6">
        <w:rPr>
          <w:b/>
          <w:sz w:val="26"/>
          <w:szCs w:val="26"/>
          <w:u w:val="single"/>
        </w:rPr>
        <w:t>I</w:t>
      </w:r>
      <w:r w:rsidRPr="00D14CD6">
        <w:rPr>
          <w:b/>
          <w:sz w:val="26"/>
          <w:szCs w:val="26"/>
          <w:u w:val="single"/>
        </w:rPr>
        <w:t xml:space="preserve"> . BÀI TẬP  (5điểm)</w:t>
      </w:r>
    </w:p>
    <w:p w:rsidR="00ED52EB" w:rsidRPr="00DE4B30" w:rsidRDefault="00DB3A5D" w:rsidP="009360AE">
      <w:pPr>
        <w:autoSpaceDE w:val="0"/>
        <w:autoSpaceDN w:val="0"/>
        <w:adjustRightInd w:val="0"/>
        <w:ind w:left="288" w:right="288"/>
        <w:rPr>
          <w:color w:val="000000"/>
          <w:sz w:val="26"/>
          <w:szCs w:val="26"/>
        </w:rPr>
      </w:pPr>
      <w:r w:rsidRPr="00E055AC">
        <w:rPr>
          <w:b/>
          <w:sz w:val="26"/>
          <w:szCs w:val="26"/>
          <w:u w:val="single"/>
          <w:lang w:val="nl-NL"/>
        </w:rPr>
        <w:t>Bài 1</w:t>
      </w:r>
      <w:r w:rsidR="00B6430A" w:rsidRPr="00E055AC">
        <w:rPr>
          <w:b/>
          <w:sz w:val="26"/>
          <w:szCs w:val="26"/>
          <w:lang w:val="nl-NL"/>
        </w:rPr>
        <w:t>(</w:t>
      </w:r>
      <w:r w:rsidR="00B6430A">
        <w:rPr>
          <w:b/>
          <w:sz w:val="26"/>
          <w:szCs w:val="26"/>
          <w:lang w:val="nl-NL"/>
        </w:rPr>
        <w:t>3</w:t>
      </w:r>
      <w:r w:rsidR="00B6430A" w:rsidRPr="00E055AC">
        <w:rPr>
          <w:b/>
          <w:sz w:val="26"/>
          <w:szCs w:val="26"/>
          <w:lang w:val="nl-NL"/>
        </w:rPr>
        <w:t>điểm):</w:t>
      </w:r>
      <w:r w:rsidR="00ED52EB" w:rsidRPr="00DE4B30">
        <w:rPr>
          <w:color w:val="000000"/>
          <w:sz w:val="26"/>
          <w:szCs w:val="26"/>
          <w:lang w:val="pt-BR"/>
        </w:rPr>
        <w:t>Thấu kính phân kỳ có độ tụ D = - 4</w:t>
      </w:r>
      <w:r w:rsidR="008F0A3A">
        <w:rPr>
          <w:color w:val="000000"/>
          <w:sz w:val="26"/>
          <w:szCs w:val="26"/>
          <w:lang w:val="pt-BR"/>
        </w:rPr>
        <w:t>dp, đặt vật AB</w:t>
      </w:r>
      <w:r w:rsidR="00082965" w:rsidRPr="00DE4B30">
        <w:rPr>
          <w:color w:val="000000"/>
          <w:sz w:val="26"/>
          <w:szCs w:val="26"/>
          <w:lang w:val="pt-BR"/>
        </w:rPr>
        <w:t xml:space="preserve"> cao 7</w:t>
      </w:r>
      <w:r w:rsidR="00ED52EB" w:rsidRPr="00DE4B30">
        <w:rPr>
          <w:color w:val="000000"/>
          <w:sz w:val="26"/>
          <w:szCs w:val="26"/>
          <w:lang w:val="pt-BR"/>
        </w:rPr>
        <w:t xml:space="preserve"> cm trước</w:t>
      </w:r>
      <w:r w:rsidR="009360AE" w:rsidRPr="00DE4B30">
        <w:rPr>
          <w:color w:val="000000"/>
          <w:sz w:val="26"/>
          <w:szCs w:val="26"/>
          <w:lang w:val="pt-BR"/>
        </w:rPr>
        <w:t xml:space="preserve"> thấu kính và cách thấu kính 10</w:t>
      </w:r>
      <w:r w:rsidR="00ED52EB" w:rsidRPr="00DE4B30">
        <w:rPr>
          <w:color w:val="000000"/>
          <w:sz w:val="26"/>
          <w:szCs w:val="26"/>
          <w:lang w:val="pt-BR"/>
        </w:rPr>
        <w:t>cm.</w:t>
      </w:r>
    </w:p>
    <w:p w:rsidR="00ED52EB" w:rsidRPr="00DE4B30" w:rsidRDefault="009360AE" w:rsidP="009360AE">
      <w:pPr>
        <w:tabs>
          <w:tab w:val="left" w:pos="540"/>
          <w:tab w:val="left" w:pos="1260"/>
          <w:tab w:val="left" w:pos="1620"/>
        </w:tabs>
        <w:ind w:right="288"/>
        <w:rPr>
          <w:color w:val="000000"/>
          <w:sz w:val="26"/>
          <w:szCs w:val="26"/>
          <w:lang w:val="pt-BR"/>
        </w:rPr>
      </w:pPr>
      <w:r w:rsidRPr="00DE4B30">
        <w:rPr>
          <w:color w:val="000000"/>
          <w:sz w:val="26"/>
          <w:szCs w:val="26"/>
          <w:lang w:val="pt-BR"/>
        </w:rPr>
        <w:t xml:space="preserve">     </w:t>
      </w:r>
      <w:r w:rsidR="0009113A">
        <w:rPr>
          <w:color w:val="000000"/>
          <w:sz w:val="26"/>
          <w:szCs w:val="26"/>
          <w:lang w:val="pt-BR"/>
        </w:rPr>
        <w:t>a/</w:t>
      </w:r>
      <w:r w:rsidR="00ED52EB" w:rsidRPr="00DE4B30">
        <w:rPr>
          <w:color w:val="000000"/>
          <w:sz w:val="26"/>
          <w:szCs w:val="26"/>
          <w:lang w:val="pt-BR"/>
        </w:rPr>
        <w:t xml:space="preserve"> Tính tiêu cự của thấu kính? Vị trí của ảnh với thấu kính? </w:t>
      </w:r>
      <w:r w:rsidR="00714ABC" w:rsidRPr="00DE4B30">
        <w:rPr>
          <w:color w:val="000000"/>
          <w:sz w:val="26"/>
          <w:szCs w:val="26"/>
          <w:lang w:val="pt-BR"/>
        </w:rPr>
        <w:t>Độ phóng đại của ảnh ?</w:t>
      </w:r>
      <w:r w:rsidR="00ED52EB" w:rsidRPr="00DE4B30">
        <w:rPr>
          <w:color w:val="000000"/>
          <w:sz w:val="26"/>
          <w:szCs w:val="26"/>
          <w:lang w:val="pt-BR"/>
        </w:rPr>
        <w:t>Vẽ ảnh.</w:t>
      </w:r>
    </w:p>
    <w:p w:rsidR="00ED52EB" w:rsidRPr="00DE4B30" w:rsidRDefault="009360AE" w:rsidP="009360AE">
      <w:pPr>
        <w:tabs>
          <w:tab w:val="left" w:pos="540"/>
          <w:tab w:val="left" w:pos="1260"/>
          <w:tab w:val="left" w:pos="1620"/>
        </w:tabs>
        <w:ind w:right="288"/>
        <w:rPr>
          <w:color w:val="000000"/>
          <w:sz w:val="26"/>
          <w:szCs w:val="26"/>
          <w:lang w:val="pt-BR"/>
        </w:rPr>
      </w:pPr>
      <w:r w:rsidRPr="00DE4B30">
        <w:rPr>
          <w:color w:val="000000"/>
          <w:sz w:val="26"/>
          <w:szCs w:val="26"/>
          <w:lang w:val="pt-BR"/>
        </w:rPr>
        <w:t xml:space="preserve">     </w:t>
      </w:r>
      <w:r w:rsidR="0009113A">
        <w:rPr>
          <w:color w:val="000000"/>
          <w:sz w:val="26"/>
          <w:szCs w:val="26"/>
          <w:lang w:val="pt-BR"/>
        </w:rPr>
        <w:t>b/</w:t>
      </w:r>
      <w:r w:rsidR="00ED52EB" w:rsidRPr="00DE4B30">
        <w:rPr>
          <w:color w:val="000000"/>
          <w:sz w:val="26"/>
          <w:szCs w:val="26"/>
          <w:lang w:val="pt-BR"/>
        </w:rPr>
        <w:t xml:space="preserve"> Tính  khoảng cách giữa vật và ảnh ? Chiều cao của ảnh?</w:t>
      </w:r>
    </w:p>
    <w:p w:rsidR="00082965" w:rsidRPr="00DE4B30" w:rsidRDefault="0009113A" w:rsidP="009360AE">
      <w:pPr>
        <w:tabs>
          <w:tab w:val="left" w:pos="1260"/>
        </w:tabs>
        <w:ind w:left="288" w:right="28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c/ </w:t>
      </w:r>
      <w:r w:rsidR="009360AE" w:rsidRPr="00DE4B30">
        <w:rPr>
          <w:sz w:val="26"/>
          <w:szCs w:val="26"/>
          <w:lang w:val="nl-NL"/>
        </w:rPr>
        <w:t>P</w:t>
      </w:r>
      <w:r w:rsidR="00082965" w:rsidRPr="00DE4B30">
        <w:rPr>
          <w:sz w:val="26"/>
          <w:szCs w:val="26"/>
          <w:lang w:val="nl-NL"/>
        </w:rPr>
        <w:t>hải dịch chuyển vật dọc theo trục chính một đoạn bao nhiêu theo chiều nào  để ảnh của</w:t>
      </w:r>
    </w:p>
    <w:p w:rsidR="00DB3A5D" w:rsidRPr="00DE4B30" w:rsidRDefault="009360AE" w:rsidP="009360AE">
      <w:pPr>
        <w:tabs>
          <w:tab w:val="left" w:pos="1260"/>
        </w:tabs>
        <w:ind w:right="288"/>
        <w:rPr>
          <w:sz w:val="26"/>
          <w:szCs w:val="26"/>
          <w:lang w:val="nl-NL"/>
        </w:rPr>
      </w:pPr>
      <w:r w:rsidRPr="00DE4B30">
        <w:rPr>
          <w:sz w:val="26"/>
          <w:szCs w:val="26"/>
          <w:lang w:val="nl-NL"/>
        </w:rPr>
        <w:t xml:space="preserve">     </w:t>
      </w:r>
      <w:r w:rsidR="00082965" w:rsidRPr="00DE4B30">
        <w:rPr>
          <w:sz w:val="26"/>
          <w:szCs w:val="26"/>
          <w:lang w:val="nl-NL"/>
        </w:rPr>
        <w:t>vật qua thấu kính cao 3,5cm  ?</w:t>
      </w:r>
    </w:p>
    <w:p w:rsidR="00BE6489" w:rsidRPr="00DE4B30" w:rsidRDefault="00BE6489" w:rsidP="009360AE">
      <w:pPr>
        <w:autoSpaceDE w:val="0"/>
        <w:autoSpaceDN w:val="0"/>
        <w:adjustRightInd w:val="0"/>
        <w:ind w:left="288" w:right="288"/>
        <w:rPr>
          <w:sz w:val="26"/>
          <w:szCs w:val="26"/>
        </w:rPr>
      </w:pPr>
      <w:r w:rsidRPr="00E055AC">
        <w:rPr>
          <w:b/>
          <w:sz w:val="26"/>
          <w:szCs w:val="26"/>
          <w:u w:val="single"/>
          <w:lang w:val="nl-NL"/>
        </w:rPr>
        <w:t>Bài 2</w:t>
      </w:r>
      <w:r w:rsidR="00B6430A" w:rsidRPr="00E055AC">
        <w:rPr>
          <w:b/>
          <w:sz w:val="26"/>
          <w:szCs w:val="26"/>
          <w:lang w:val="nl-NL"/>
        </w:rPr>
        <w:t>(2điểm):</w:t>
      </w:r>
      <w:r w:rsidRPr="00DE4B30">
        <w:rPr>
          <w:sz w:val="26"/>
          <w:szCs w:val="26"/>
          <w:lang w:val="nl-NL"/>
        </w:rPr>
        <w:t xml:space="preserve"> </w:t>
      </w:r>
      <w:r w:rsidRPr="00DE4B30">
        <w:rPr>
          <w:sz w:val="26"/>
          <w:szCs w:val="26"/>
        </w:rPr>
        <w:t xml:space="preserve">Một tia sáng đi </w:t>
      </w:r>
      <w:r w:rsidR="00341A0E" w:rsidRPr="00DE4B30">
        <w:rPr>
          <w:sz w:val="26"/>
          <w:szCs w:val="26"/>
        </w:rPr>
        <w:t xml:space="preserve">thủy tinh có chiết suất </w:t>
      </w:r>
      <w:r w:rsidR="00341A0E" w:rsidRPr="00DE4B30">
        <w:rPr>
          <w:sz w:val="26"/>
          <w:szCs w:val="26"/>
          <w:lang w:val="nl-NL"/>
        </w:rPr>
        <w:t xml:space="preserve"> n</w:t>
      </w:r>
      <w:r w:rsidR="00341A0E" w:rsidRPr="00DE4B30">
        <w:rPr>
          <w:sz w:val="26"/>
          <w:szCs w:val="26"/>
          <w:vertAlign w:val="subscript"/>
          <w:lang w:val="nl-NL"/>
        </w:rPr>
        <w:t xml:space="preserve"> </w:t>
      </w:r>
      <w:r w:rsidR="00341A0E" w:rsidRPr="00DE4B30">
        <w:rPr>
          <w:sz w:val="26"/>
          <w:szCs w:val="26"/>
          <w:lang w:val="nl-NL"/>
        </w:rPr>
        <w:t>=</w:t>
      </w:r>
      <w:r w:rsidR="00341A0E" w:rsidRPr="00DE4B30">
        <w:rPr>
          <w:position w:val="-6"/>
          <w:sz w:val="26"/>
          <w:szCs w:val="2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>
            <v:imagedata r:id="rId7" o:title=""/>
          </v:shape>
          <o:OLEObject Type="Embed" ProgID="Equation.DSMT4" ShapeID="_x0000_i1025" DrawAspect="Content" ObjectID="_1459404534" r:id="rId8"/>
        </w:object>
      </w:r>
      <w:r w:rsidR="00341A0E" w:rsidRPr="00DE4B30">
        <w:rPr>
          <w:sz w:val="26"/>
          <w:szCs w:val="26"/>
          <w:lang w:val="nl-NL"/>
        </w:rPr>
        <w:t xml:space="preserve">, </w:t>
      </w:r>
      <w:r w:rsidR="00341A0E" w:rsidRPr="00DE4B30">
        <w:rPr>
          <w:sz w:val="26"/>
          <w:szCs w:val="26"/>
        </w:rPr>
        <w:t xml:space="preserve"> ra ngoài </w:t>
      </w:r>
      <w:r w:rsidRPr="00DE4B30">
        <w:rPr>
          <w:sz w:val="26"/>
          <w:szCs w:val="26"/>
        </w:rPr>
        <w:t xml:space="preserve"> không k</w:t>
      </w:r>
      <w:r w:rsidR="00341A0E" w:rsidRPr="00DE4B30">
        <w:rPr>
          <w:sz w:val="26"/>
          <w:szCs w:val="26"/>
        </w:rPr>
        <w:t xml:space="preserve">hí </w:t>
      </w:r>
      <w:r w:rsidRPr="00DE4B30">
        <w:rPr>
          <w:sz w:val="26"/>
          <w:szCs w:val="26"/>
        </w:rPr>
        <w:t xml:space="preserve">  dưới góc tới</w:t>
      </w:r>
      <w:r w:rsidR="00E62EF0" w:rsidRPr="00DE4B30">
        <w:rPr>
          <w:sz w:val="26"/>
          <w:szCs w:val="26"/>
        </w:rPr>
        <w:t xml:space="preserve"> </w:t>
      </w:r>
      <w:r w:rsidRPr="00DE4B30">
        <w:rPr>
          <w:sz w:val="26"/>
          <w:szCs w:val="26"/>
        </w:rPr>
        <w:t xml:space="preserve"> i</w:t>
      </w:r>
    </w:p>
    <w:p w:rsidR="00BE6489" w:rsidRPr="00DE4B30" w:rsidRDefault="0009113A" w:rsidP="009360AE">
      <w:pPr>
        <w:autoSpaceDE w:val="0"/>
        <w:autoSpaceDN w:val="0"/>
        <w:adjustRightInd w:val="0"/>
        <w:ind w:left="288" w:right="288"/>
        <w:rPr>
          <w:sz w:val="26"/>
          <w:szCs w:val="26"/>
        </w:rPr>
      </w:pPr>
      <w:r>
        <w:rPr>
          <w:sz w:val="26"/>
          <w:szCs w:val="26"/>
        </w:rPr>
        <w:t>a/</w:t>
      </w:r>
      <w:r w:rsidR="00E62EF0" w:rsidRPr="00DE4B30">
        <w:rPr>
          <w:sz w:val="26"/>
          <w:szCs w:val="26"/>
        </w:rPr>
        <w:t xml:space="preserve"> </w:t>
      </w:r>
      <w:r w:rsidR="009360AE" w:rsidRPr="00DE4B30">
        <w:rPr>
          <w:sz w:val="26"/>
          <w:szCs w:val="26"/>
        </w:rPr>
        <w:t>K</w:t>
      </w:r>
      <w:r w:rsidR="00E62EF0" w:rsidRPr="00DE4B30">
        <w:rPr>
          <w:sz w:val="26"/>
          <w:szCs w:val="26"/>
        </w:rPr>
        <w:t>hi góc tới i = 30</w:t>
      </w:r>
      <w:r w:rsidR="00E62EF0" w:rsidRPr="00DE4B30">
        <w:rPr>
          <w:sz w:val="26"/>
          <w:szCs w:val="26"/>
          <w:vertAlign w:val="superscript"/>
        </w:rPr>
        <w:t>0</w:t>
      </w:r>
      <w:r w:rsidR="00E62EF0" w:rsidRPr="00DE4B30">
        <w:rPr>
          <w:sz w:val="26"/>
          <w:szCs w:val="26"/>
        </w:rPr>
        <w:t>.</w:t>
      </w:r>
      <w:r w:rsidR="00BE6489" w:rsidRPr="00DE4B30">
        <w:rPr>
          <w:sz w:val="26"/>
          <w:szCs w:val="26"/>
        </w:rPr>
        <w:t>Tính góc</w:t>
      </w:r>
      <w:r w:rsidR="009360AE" w:rsidRPr="00DE4B30">
        <w:rPr>
          <w:sz w:val="26"/>
          <w:szCs w:val="26"/>
        </w:rPr>
        <w:t xml:space="preserve"> khúc xạ và góc</w:t>
      </w:r>
      <w:r w:rsidR="00BE6489" w:rsidRPr="00DE4B30">
        <w:rPr>
          <w:sz w:val="26"/>
          <w:szCs w:val="26"/>
        </w:rPr>
        <w:t xml:space="preserve"> lệch D</w:t>
      </w:r>
      <w:r w:rsidR="00E62EF0" w:rsidRPr="00DE4B30">
        <w:rPr>
          <w:sz w:val="26"/>
          <w:szCs w:val="26"/>
        </w:rPr>
        <w:t xml:space="preserve"> tạo bởi tia khúc xạ và tia tới ?</w:t>
      </w:r>
    </w:p>
    <w:p w:rsidR="007C1818" w:rsidRPr="00DE4B30" w:rsidRDefault="009360AE" w:rsidP="009360AE">
      <w:pPr>
        <w:rPr>
          <w:sz w:val="26"/>
          <w:szCs w:val="26"/>
        </w:rPr>
      </w:pPr>
      <w:r w:rsidRPr="00DE4B30">
        <w:rPr>
          <w:sz w:val="26"/>
          <w:szCs w:val="26"/>
        </w:rPr>
        <w:t xml:space="preserve">     </w:t>
      </w:r>
      <w:r w:rsidR="00BE6489" w:rsidRPr="00DE4B30">
        <w:rPr>
          <w:sz w:val="26"/>
          <w:szCs w:val="26"/>
        </w:rPr>
        <w:t>b</w:t>
      </w:r>
      <w:r w:rsidR="0009113A">
        <w:rPr>
          <w:sz w:val="26"/>
          <w:szCs w:val="26"/>
        </w:rPr>
        <w:t xml:space="preserve">/ </w:t>
      </w:r>
      <w:r w:rsidRPr="00DE4B30">
        <w:rPr>
          <w:sz w:val="26"/>
          <w:szCs w:val="26"/>
        </w:rPr>
        <w:t>T</w:t>
      </w:r>
      <w:r w:rsidR="00E62EF0" w:rsidRPr="00DE4B30">
        <w:rPr>
          <w:sz w:val="26"/>
          <w:szCs w:val="26"/>
        </w:rPr>
        <w:t>ính góc giới hạn phản xạ toàn phần?</w:t>
      </w:r>
    </w:p>
    <w:p w:rsidR="007C1818" w:rsidRPr="006F7CF4" w:rsidRDefault="007C1818" w:rsidP="009360AE">
      <w:pPr>
        <w:rPr>
          <w:sz w:val="24"/>
          <w:szCs w:val="24"/>
        </w:rPr>
      </w:pPr>
    </w:p>
    <w:p w:rsidR="007C1818" w:rsidRPr="006F7CF4" w:rsidRDefault="002335C4" w:rsidP="009360AE">
      <w:pPr>
        <w:rPr>
          <w:sz w:val="24"/>
          <w:szCs w:val="24"/>
        </w:rPr>
      </w:pPr>
      <w:r w:rsidRPr="006F7CF4">
        <w:rPr>
          <w:sz w:val="24"/>
          <w:szCs w:val="24"/>
        </w:rPr>
        <w:t xml:space="preserve">                                                    </w:t>
      </w:r>
      <w:r w:rsidR="00765DAD" w:rsidRPr="006F7CF4">
        <w:rPr>
          <w:sz w:val="24"/>
          <w:szCs w:val="24"/>
        </w:rPr>
        <w:t xml:space="preserve">                  </w:t>
      </w:r>
      <w:r w:rsidRPr="006F7CF4">
        <w:rPr>
          <w:sz w:val="24"/>
          <w:szCs w:val="24"/>
        </w:rPr>
        <w:t xml:space="preserve">       ..Hết.,..</w:t>
      </w:r>
    </w:p>
    <w:p w:rsidR="007C2D6D" w:rsidRPr="006F7CF4" w:rsidRDefault="007C2D6D" w:rsidP="009360AE">
      <w:pPr>
        <w:rPr>
          <w:sz w:val="24"/>
          <w:szCs w:val="24"/>
        </w:rPr>
      </w:pPr>
    </w:p>
    <w:p w:rsidR="007C2D6D" w:rsidRDefault="007C2D6D" w:rsidP="00EA0D00">
      <w:pPr>
        <w:ind w:left="360"/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7C2D6D" w:rsidRDefault="007C2D6D" w:rsidP="009360AE">
      <w:pPr>
        <w:rPr>
          <w:i/>
          <w:sz w:val="24"/>
          <w:szCs w:val="24"/>
        </w:rPr>
      </w:pPr>
    </w:p>
    <w:p w:rsidR="00EC65E0" w:rsidRPr="00E055AC" w:rsidRDefault="007C1818" w:rsidP="007C1818">
      <w:pPr>
        <w:rPr>
          <w:b/>
          <w:sz w:val="28"/>
          <w:szCs w:val="28"/>
        </w:rPr>
      </w:pPr>
      <w:r w:rsidRPr="00E055AC">
        <w:rPr>
          <w:b/>
          <w:sz w:val="28"/>
          <w:szCs w:val="28"/>
        </w:rPr>
        <w:t xml:space="preserve">                                   </w:t>
      </w:r>
      <w:r w:rsidR="00BA30F8" w:rsidRPr="00E055AC">
        <w:rPr>
          <w:b/>
          <w:sz w:val="28"/>
          <w:szCs w:val="28"/>
        </w:rPr>
        <w:t xml:space="preserve">             </w:t>
      </w:r>
      <w:r w:rsidR="00765DAD" w:rsidRPr="00E055AC">
        <w:rPr>
          <w:b/>
          <w:sz w:val="28"/>
          <w:szCs w:val="28"/>
        </w:rPr>
        <w:t xml:space="preserve">   </w:t>
      </w:r>
      <w:r w:rsidRPr="00E055AC">
        <w:rPr>
          <w:b/>
          <w:sz w:val="28"/>
          <w:szCs w:val="28"/>
        </w:rPr>
        <w:t xml:space="preserve"> ĐÁP ÁN HKII  MÔN LÝ  LỚP 11</w:t>
      </w:r>
      <w:r w:rsidR="00D14CD6" w:rsidRPr="00E055AC">
        <w:rPr>
          <w:b/>
          <w:sz w:val="28"/>
          <w:szCs w:val="28"/>
        </w:rPr>
        <w:t xml:space="preserve"> (Đề A)</w:t>
      </w:r>
    </w:p>
    <w:tbl>
      <w:tblPr>
        <w:tblStyle w:val="TableGrid"/>
        <w:tblW w:w="0" w:type="auto"/>
        <w:tblInd w:w="288" w:type="dxa"/>
        <w:tblLook w:val="04A0"/>
      </w:tblPr>
      <w:tblGrid>
        <w:gridCol w:w="8876"/>
        <w:gridCol w:w="1042"/>
      </w:tblGrid>
      <w:tr w:rsidR="00F038B9" w:rsidTr="007C1818">
        <w:tc>
          <w:tcPr>
            <w:tcW w:w="9360" w:type="dxa"/>
          </w:tcPr>
          <w:p w:rsidR="007C1818" w:rsidRPr="00B40C5C" w:rsidRDefault="007C1818" w:rsidP="007C1818">
            <w:pPr>
              <w:rPr>
                <w:b/>
                <w:sz w:val="24"/>
                <w:szCs w:val="24"/>
                <w:u w:val="single"/>
              </w:rPr>
            </w:pPr>
            <w:r w:rsidRPr="00B40C5C">
              <w:rPr>
                <w:b/>
                <w:sz w:val="24"/>
                <w:szCs w:val="24"/>
                <w:u w:val="single"/>
              </w:rPr>
              <w:t>Câu 1</w:t>
            </w:r>
            <w:r w:rsidR="00D52385" w:rsidRPr="00B40C5C">
              <w:rPr>
                <w:b/>
                <w:sz w:val="24"/>
                <w:szCs w:val="24"/>
                <w:u w:val="single"/>
              </w:rPr>
              <w:t>(2đ)</w:t>
            </w:r>
            <w:r w:rsidRPr="00B40C5C">
              <w:rPr>
                <w:b/>
                <w:sz w:val="24"/>
                <w:szCs w:val="24"/>
                <w:u w:val="single"/>
              </w:rPr>
              <w:t>:</w:t>
            </w:r>
          </w:p>
          <w:p w:rsidR="007C1818" w:rsidRDefault="007C1818" w:rsidP="007C1818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hiện tượng tự cảm....................................................................................................</w:t>
            </w:r>
          </w:p>
          <w:p w:rsidR="007C1818" w:rsidRDefault="007C1818" w:rsidP="007C1818">
            <w:pPr>
              <w:pStyle w:val="ListParagraph"/>
              <w:numPr>
                <w:ilvl w:val="0"/>
                <w:numId w:val="1"/>
              </w:numPr>
              <w:tabs>
                <w:tab w:val="left" w:pos="1260"/>
              </w:tabs>
            </w:pPr>
            <w:r>
              <w:t xml:space="preserve"> </w:t>
            </w:r>
            <w:r>
              <w:rPr>
                <w:sz w:val="24"/>
                <w:szCs w:val="24"/>
              </w:rPr>
              <w:t>Công thức .........................................................................................................................</w:t>
            </w:r>
          </w:p>
          <w:p w:rsidR="00765DAD" w:rsidRDefault="00765DAD" w:rsidP="00765DAD">
            <w:pPr>
              <w:ind w:left="360"/>
            </w:pPr>
          </w:p>
          <w:p w:rsidR="007C1818" w:rsidRDefault="00D9519C" w:rsidP="007C1818">
            <w:pPr>
              <w:pStyle w:val="ListParagraph"/>
              <w:numPr>
                <w:ilvl w:val="0"/>
                <w:numId w:val="1"/>
              </w:numPr>
            </w:pPr>
            <w:r w:rsidRPr="00D9519C">
              <w:rPr>
                <w:u w:val="single"/>
              </w:rPr>
              <w:t>Bài tập vận  dụng</w:t>
            </w:r>
            <w:r>
              <w:t xml:space="preserve"> : </w:t>
            </w:r>
            <w:r w:rsidR="007C1818">
              <w:t xml:space="preserve">Áp dụng công thức   ..................................................................................... </w:t>
            </w:r>
            <w:r w:rsidR="00765DAD">
              <w:t>........</w:t>
            </w:r>
            <w:r>
              <w:t>..</w:t>
            </w:r>
          </w:p>
          <w:p w:rsidR="007C1818" w:rsidRDefault="007C1818" w:rsidP="007C1818"/>
          <w:p w:rsidR="007C1818" w:rsidRDefault="007C1818" w:rsidP="007C1818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0A7FA5">
              <w:rPr>
                <w:sz w:val="24"/>
                <w:szCs w:val="24"/>
              </w:rPr>
              <w:t>Tính       L=   510</w:t>
            </w:r>
            <w:r w:rsidRPr="000A7FA5">
              <w:rPr>
                <w:sz w:val="24"/>
                <w:szCs w:val="24"/>
                <w:vertAlign w:val="superscript"/>
              </w:rPr>
              <w:t>-3</w:t>
            </w:r>
            <w:r w:rsidRPr="000A7FA5">
              <w:rPr>
                <w:sz w:val="24"/>
                <w:szCs w:val="24"/>
              </w:rPr>
              <w:t xml:space="preserve"> H</w:t>
            </w:r>
            <w:r>
              <w:t xml:space="preserve"> ...........................................................................................................................</w:t>
            </w:r>
          </w:p>
          <w:p w:rsidR="007C1818" w:rsidRDefault="007C1818" w:rsidP="007C1818"/>
          <w:p w:rsidR="00765DAD" w:rsidRDefault="00765DAD" w:rsidP="00765DAD">
            <w:pPr>
              <w:pStyle w:val="ListParagraph"/>
            </w:pPr>
          </w:p>
          <w:p w:rsidR="00F038B9" w:rsidRDefault="007C1818" w:rsidP="007C1818">
            <w:pPr>
              <w:pStyle w:val="ListParagraph"/>
              <w:numPr>
                <w:ilvl w:val="0"/>
                <w:numId w:val="1"/>
              </w:numPr>
            </w:pPr>
            <w:r>
              <w:t xml:space="preserve"> Áp dụng công  thức  </w:t>
            </w:r>
            <w:r w:rsidR="00F038B9">
              <w:t xml:space="preserve"> </w:t>
            </w:r>
            <w:r w:rsidR="00F038B9">
              <w:rPr>
                <w:noProof/>
                <w:position w:val="-28"/>
                <w:sz w:val="26"/>
                <w:szCs w:val="26"/>
              </w:rPr>
              <w:t>...</w:t>
            </w:r>
            <w:r w:rsidR="00F038B9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>
                  <wp:extent cx="676275" cy="428625"/>
                  <wp:effectExtent l="19050" t="19050" r="28575" b="2857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286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="00F038B9">
              <w:t>...</w:t>
            </w:r>
            <w:r w:rsidR="00765DAD">
              <w:t>.....................................................................................................</w:t>
            </w:r>
          </w:p>
          <w:p w:rsidR="00F038B9" w:rsidRDefault="00F038B9" w:rsidP="00F038B9">
            <w:pPr>
              <w:pStyle w:val="ListParagraph"/>
            </w:pPr>
          </w:p>
          <w:p w:rsidR="00F038B9" w:rsidRDefault="00F038B9" w:rsidP="007C1818">
            <w:pPr>
              <w:pStyle w:val="ListParagraph"/>
              <w:numPr>
                <w:ilvl w:val="0"/>
                <w:numId w:val="1"/>
              </w:numPr>
            </w:pPr>
            <w:r>
              <w:t>.Tinh............</w:t>
            </w:r>
            <w:r w:rsidRPr="006F7CF4">
              <w:rPr>
                <w:sz w:val="24"/>
                <w:szCs w:val="24"/>
              </w:rPr>
              <w:t>e</w:t>
            </w:r>
            <w:r w:rsidRPr="006F7CF4">
              <w:rPr>
                <w:sz w:val="24"/>
                <w:szCs w:val="24"/>
                <w:vertAlign w:val="subscript"/>
              </w:rPr>
              <w:t>t</w:t>
            </w:r>
            <w:r>
              <w:rPr>
                <w:vertAlign w:val="subscript"/>
              </w:rPr>
              <w:t>c</w:t>
            </w:r>
            <w:r>
              <w:t>= 0,1 A........................................................................................................................</w:t>
            </w:r>
          </w:p>
          <w:p w:rsidR="00F038B9" w:rsidRDefault="00F038B9" w:rsidP="00F038B9"/>
          <w:p w:rsidR="00765DAD" w:rsidRDefault="00F038B9" w:rsidP="00F038B9">
            <w:r>
              <w:t xml:space="preserve"> </w:t>
            </w:r>
          </w:p>
          <w:p w:rsidR="00F038B9" w:rsidRDefault="00F038B9" w:rsidP="00F038B9">
            <w:r w:rsidRPr="00B40C5C">
              <w:rPr>
                <w:b/>
                <w:u w:val="single"/>
              </w:rPr>
              <w:t>Câu 2</w:t>
            </w:r>
            <w:r w:rsidR="00D52385" w:rsidRPr="00B40C5C">
              <w:rPr>
                <w:b/>
                <w:u w:val="single"/>
              </w:rPr>
              <w:t>(1,5đ)</w:t>
            </w:r>
            <w:r w:rsidRPr="00B40C5C">
              <w:rPr>
                <w:b/>
                <w:u w:val="single"/>
              </w:rPr>
              <w:t>:</w:t>
            </w:r>
            <w:r>
              <w:t xml:space="preserve">    định luật  lenxơ............................................................................................................</w:t>
            </w:r>
            <w:r w:rsidR="00D52385">
              <w:t>...................</w:t>
            </w:r>
          </w:p>
          <w:p w:rsidR="007C1818" w:rsidRDefault="007C1818" w:rsidP="00F038B9">
            <w:pPr>
              <w:ind w:firstLine="720"/>
            </w:pPr>
          </w:p>
          <w:p w:rsidR="00787F9F" w:rsidRDefault="00F038B9" w:rsidP="00F038B9">
            <w:pPr>
              <w:ind w:firstLine="720"/>
            </w:pPr>
            <w:r>
              <w:t xml:space="preserve">  Xác định chiều dòng điên ............................................................................................................................</w:t>
            </w:r>
          </w:p>
          <w:p w:rsidR="00787F9F" w:rsidRDefault="00787F9F" w:rsidP="00787F9F"/>
          <w:p w:rsidR="00787F9F" w:rsidRDefault="00787F9F" w:rsidP="00787F9F">
            <w:pPr>
              <w:rPr>
                <w:b/>
              </w:rPr>
            </w:pPr>
            <w:r w:rsidRPr="00B40C5C">
              <w:rPr>
                <w:u w:val="single"/>
              </w:rPr>
              <w:t xml:space="preserve">   </w:t>
            </w:r>
            <w:r w:rsidRPr="00B40C5C">
              <w:rPr>
                <w:b/>
                <w:u w:val="single"/>
              </w:rPr>
              <w:t>Câu 3</w:t>
            </w:r>
            <w:r w:rsidR="00D52385" w:rsidRPr="00B40C5C">
              <w:rPr>
                <w:b/>
                <w:u w:val="single"/>
              </w:rPr>
              <w:t>(1.5đ)</w:t>
            </w:r>
            <w:r w:rsidRPr="00B40C5C">
              <w:rPr>
                <w:b/>
                <w:u w:val="single"/>
              </w:rPr>
              <w:t>:</w:t>
            </w:r>
            <w:r>
              <w:rPr>
                <w:b/>
              </w:rPr>
              <w:t>Nê</w:t>
            </w:r>
            <w:r w:rsidR="00D52385">
              <w:rPr>
                <w:b/>
              </w:rPr>
              <w:t>u hiện tượng phản xạ toàn</w:t>
            </w:r>
            <w:r>
              <w:rPr>
                <w:b/>
              </w:rPr>
              <w:t>..</w:t>
            </w:r>
            <w:r w:rsidR="00D52385">
              <w:rPr>
                <w:b/>
              </w:rPr>
              <w:t>phần</w:t>
            </w:r>
            <w:r>
              <w:rPr>
                <w:b/>
              </w:rPr>
              <w:t>..........................................................................</w:t>
            </w:r>
            <w:r w:rsidR="00D52385">
              <w:rPr>
                <w:b/>
              </w:rPr>
              <w:t>........................</w:t>
            </w:r>
          </w:p>
          <w:p w:rsidR="00765DAD" w:rsidRDefault="00765DAD" w:rsidP="00787F9F">
            <w:pPr>
              <w:ind w:firstLine="720"/>
            </w:pPr>
          </w:p>
          <w:p w:rsidR="00787F9F" w:rsidRDefault="00787F9F" w:rsidP="00787F9F">
            <w:pPr>
              <w:ind w:firstLine="720"/>
            </w:pPr>
            <w:r>
              <w:t>Điều kiện để xảy ra pxtp................................................................................................................................</w:t>
            </w:r>
          </w:p>
          <w:p w:rsidR="00787F9F" w:rsidRDefault="00787F9F" w:rsidP="00787F9F"/>
          <w:p w:rsidR="00787F9F" w:rsidRPr="00B40C5C" w:rsidRDefault="00787F9F" w:rsidP="00787F9F">
            <w:pPr>
              <w:rPr>
                <w:b/>
                <w:u w:val="single"/>
              </w:rPr>
            </w:pPr>
            <w:r w:rsidRPr="00B40C5C">
              <w:rPr>
                <w:u w:val="single"/>
              </w:rPr>
              <w:t xml:space="preserve">  </w:t>
            </w:r>
            <w:r w:rsidRPr="00B40C5C">
              <w:rPr>
                <w:b/>
                <w:u w:val="single"/>
              </w:rPr>
              <w:t>Bài 1</w:t>
            </w:r>
            <w:r w:rsidR="00D52385" w:rsidRPr="00B40C5C">
              <w:rPr>
                <w:b/>
                <w:u w:val="single"/>
              </w:rPr>
              <w:t>(3đ)</w:t>
            </w:r>
            <w:r w:rsidRPr="00B40C5C">
              <w:rPr>
                <w:b/>
                <w:u w:val="single"/>
              </w:rPr>
              <w:t>:</w:t>
            </w:r>
          </w:p>
          <w:p w:rsidR="007C2D6D" w:rsidRDefault="00787F9F" w:rsidP="00787F9F">
            <w:pPr>
              <w:pStyle w:val="ListParagraph"/>
              <w:numPr>
                <w:ilvl w:val="0"/>
                <w:numId w:val="2"/>
              </w:numPr>
            </w:pPr>
            <w:r>
              <w:t xml:space="preserve"> f=-25cm</w:t>
            </w:r>
            <w:r w:rsidR="007C2D6D">
              <w:t>................................................................................................................................................</w:t>
            </w:r>
          </w:p>
          <w:p w:rsidR="005A1919" w:rsidRDefault="005A1919" w:rsidP="005A1919">
            <w:pPr>
              <w:tabs>
                <w:tab w:val="left" w:pos="1140"/>
              </w:tabs>
            </w:pPr>
            <w:r>
              <w:t xml:space="preserve">               </w:t>
            </w:r>
          </w:p>
          <w:p w:rsidR="00765DAD" w:rsidRDefault="005A1919" w:rsidP="005A1919">
            <w:pPr>
              <w:tabs>
                <w:tab w:val="left" w:pos="1140"/>
              </w:tabs>
            </w:pPr>
            <w:r>
              <w:t xml:space="preserve">             </w:t>
            </w:r>
          </w:p>
          <w:p w:rsidR="007C2D6D" w:rsidRDefault="00765DAD" w:rsidP="005A1919">
            <w:pPr>
              <w:tabs>
                <w:tab w:val="left" w:pos="1140"/>
              </w:tabs>
            </w:pPr>
            <w:r>
              <w:t xml:space="preserve">              </w:t>
            </w:r>
            <w:r w:rsidR="005A1919">
              <w:t xml:space="preserve"> áp dụng công thức </w:t>
            </w:r>
            <w:r w:rsidR="007C2D6D">
              <w:t>d</w:t>
            </w:r>
            <w:r w:rsidR="007C2D6D" w:rsidRPr="005A1919">
              <w:rPr>
                <w:b/>
                <w:vertAlign w:val="superscript"/>
              </w:rPr>
              <w:t>/</w:t>
            </w:r>
            <w:r w:rsidR="005A1919">
              <w:t>=df/d</w:t>
            </w:r>
            <w:r w:rsidR="007C2D6D">
              <w:t>f.................................................................................................................</w:t>
            </w:r>
            <w:r w:rsidR="005A1919">
              <w:t>...........</w:t>
            </w:r>
          </w:p>
          <w:p w:rsidR="005A1919" w:rsidRDefault="007C2D6D" w:rsidP="007C2D6D">
            <w:pPr>
              <w:tabs>
                <w:tab w:val="left" w:pos="1140"/>
              </w:tabs>
            </w:pPr>
            <w:r>
              <w:tab/>
            </w:r>
          </w:p>
          <w:p w:rsidR="007C2D6D" w:rsidRDefault="005A1919" w:rsidP="007C2D6D">
            <w:pPr>
              <w:tabs>
                <w:tab w:val="left" w:pos="1140"/>
              </w:tabs>
            </w:pPr>
            <w:r>
              <w:t xml:space="preserve">                </w:t>
            </w:r>
            <w:r w:rsidR="007C2D6D">
              <w:t xml:space="preserve"> </w:t>
            </w:r>
            <w:r>
              <w:t>T</w:t>
            </w:r>
            <w:r w:rsidR="007C2D6D">
              <w:t>ính  d</w:t>
            </w:r>
            <w:r w:rsidR="007C2D6D">
              <w:rPr>
                <w:vertAlign w:val="superscript"/>
              </w:rPr>
              <w:t>/</w:t>
            </w:r>
            <w:r w:rsidR="007C2D6D">
              <w:t>= -50/7 cm.................................................................................................................................</w:t>
            </w:r>
            <w:r>
              <w:t>......</w:t>
            </w:r>
          </w:p>
          <w:p w:rsidR="005A1919" w:rsidRDefault="007C2D6D" w:rsidP="007C2D6D">
            <w:pPr>
              <w:tabs>
                <w:tab w:val="left" w:pos="1140"/>
              </w:tabs>
            </w:pPr>
            <w:r>
              <w:tab/>
            </w:r>
          </w:p>
          <w:p w:rsidR="005A1919" w:rsidRDefault="005A1919" w:rsidP="007C2D6D">
            <w:pPr>
              <w:tabs>
                <w:tab w:val="left" w:pos="1140"/>
              </w:tabs>
            </w:pPr>
            <w:r>
              <w:t xml:space="preserve">                    </w:t>
            </w:r>
          </w:p>
          <w:p w:rsidR="007C2D6D" w:rsidRDefault="005A1919" w:rsidP="007C2D6D">
            <w:pPr>
              <w:tabs>
                <w:tab w:val="left" w:pos="1140"/>
              </w:tabs>
            </w:pPr>
            <w:r>
              <w:t xml:space="preserve">                      </w:t>
            </w:r>
            <w:r w:rsidR="007C2D6D">
              <w:t>K= - d</w:t>
            </w:r>
            <w:r w:rsidR="007C2D6D" w:rsidRPr="007C2D6D">
              <w:rPr>
                <w:b/>
                <w:vertAlign w:val="superscript"/>
              </w:rPr>
              <w:t>/</w:t>
            </w:r>
            <w:r w:rsidR="007C2D6D">
              <w:rPr>
                <w:vertAlign w:val="superscript"/>
              </w:rPr>
              <w:t xml:space="preserve"> </w:t>
            </w:r>
            <w:r w:rsidR="007C2D6D">
              <w:t>/d =  5/7......................................................................................................................................</w:t>
            </w:r>
          </w:p>
          <w:p w:rsidR="005A1919" w:rsidRDefault="007C2D6D" w:rsidP="007C2D6D">
            <w:pPr>
              <w:tabs>
                <w:tab w:val="left" w:pos="1140"/>
              </w:tabs>
            </w:pPr>
            <w:r>
              <w:tab/>
              <w:t xml:space="preserve"> </w:t>
            </w:r>
          </w:p>
          <w:p w:rsidR="00F038B9" w:rsidRDefault="005A1919" w:rsidP="007C2D6D">
            <w:pPr>
              <w:tabs>
                <w:tab w:val="left" w:pos="1140"/>
              </w:tabs>
            </w:pPr>
            <w:r>
              <w:t xml:space="preserve">                      </w:t>
            </w:r>
            <w:r w:rsidR="007C2D6D">
              <w:t>Vẻ ảnh   ...............................................................................................................................................</w:t>
            </w:r>
          </w:p>
          <w:p w:rsidR="005A1919" w:rsidRDefault="005A1919" w:rsidP="005A1919">
            <w:pPr>
              <w:pStyle w:val="ListParagraph"/>
              <w:tabs>
                <w:tab w:val="left" w:pos="1140"/>
              </w:tabs>
              <w:ind w:left="1080"/>
            </w:pPr>
          </w:p>
          <w:p w:rsidR="007C2D6D" w:rsidRDefault="007C2D6D" w:rsidP="007C2D6D">
            <w:pPr>
              <w:pStyle w:val="ListParagraph"/>
              <w:numPr>
                <w:ilvl w:val="0"/>
                <w:numId w:val="2"/>
              </w:numPr>
              <w:tabs>
                <w:tab w:val="left" w:pos="1140"/>
              </w:tabs>
            </w:pPr>
            <w:r>
              <w:t xml:space="preserve">  A</w:t>
            </w:r>
            <w:r>
              <w:rPr>
                <w:vertAlign w:val="superscript"/>
              </w:rPr>
              <w:t>/</w:t>
            </w:r>
            <w:r>
              <w:t>B</w:t>
            </w:r>
            <w:r>
              <w:rPr>
                <w:vertAlign w:val="superscript"/>
              </w:rPr>
              <w:t>/</w:t>
            </w:r>
            <w:r>
              <w:t xml:space="preserve"> = K .AB=  5cm</w:t>
            </w:r>
            <w:r w:rsidR="005A1919">
              <w:t>..............................................................................................................................</w:t>
            </w:r>
          </w:p>
          <w:p w:rsidR="005A1919" w:rsidRDefault="005A1919" w:rsidP="005A1919">
            <w:pPr>
              <w:pStyle w:val="ListParagraph"/>
              <w:tabs>
                <w:tab w:val="left" w:pos="1140"/>
              </w:tabs>
              <w:ind w:left="1080"/>
            </w:pPr>
          </w:p>
          <w:p w:rsidR="0087048D" w:rsidRDefault="0087048D" w:rsidP="005A1919">
            <w:pPr>
              <w:pStyle w:val="ListParagraph"/>
              <w:tabs>
                <w:tab w:val="left" w:pos="1140"/>
              </w:tabs>
              <w:ind w:left="1080"/>
            </w:pPr>
          </w:p>
          <w:p w:rsidR="007C2D6D" w:rsidRDefault="00D52385" w:rsidP="005A1919">
            <w:pPr>
              <w:pStyle w:val="ListParagraph"/>
              <w:tabs>
                <w:tab w:val="left" w:pos="1140"/>
              </w:tabs>
              <w:ind w:left="1080"/>
              <w:rPr>
                <w:b/>
              </w:rPr>
            </w:pPr>
            <w:r>
              <w:t>.</w:t>
            </w:r>
            <w:r w:rsidR="007C2D6D">
              <w:t xml:space="preserve"> Khoảng cách  từ vật đến ảnh: L= d+ d</w:t>
            </w:r>
            <w:r w:rsidR="007C2D6D" w:rsidRPr="007C2D6D">
              <w:rPr>
                <w:b/>
                <w:vertAlign w:val="superscript"/>
              </w:rPr>
              <w:t>/</w:t>
            </w:r>
            <w:r w:rsidR="005A1919">
              <w:rPr>
                <w:b/>
              </w:rPr>
              <w:t>= 20/7cm...............................................................................</w:t>
            </w:r>
          </w:p>
          <w:p w:rsidR="005A1919" w:rsidRDefault="005A1919" w:rsidP="005A1919">
            <w:pPr>
              <w:pStyle w:val="ListParagraph"/>
              <w:tabs>
                <w:tab w:val="left" w:pos="1140"/>
              </w:tabs>
              <w:ind w:left="1080"/>
            </w:pPr>
          </w:p>
          <w:p w:rsidR="007C2D6D" w:rsidRDefault="005A1919" w:rsidP="007C2D6D">
            <w:pPr>
              <w:pStyle w:val="ListParagraph"/>
              <w:numPr>
                <w:ilvl w:val="0"/>
                <w:numId w:val="2"/>
              </w:numPr>
              <w:tabs>
                <w:tab w:val="left" w:pos="1140"/>
              </w:tabs>
            </w:pPr>
            <w:r>
              <w:t>Tính được vị trí cho ảnh cao 3,5cm.</w:t>
            </w:r>
            <w:r w:rsidR="00D52385">
              <w:t xml:space="preserve"> là</w:t>
            </w:r>
            <w:r>
              <w:t xml:space="preserve"> d= 25cm..................................................................................</w:t>
            </w:r>
          </w:p>
          <w:p w:rsidR="005A1919" w:rsidRDefault="005A1919" w:rsidP="005A1919">
            <w:pPr>
              <w:pStyle w:val="ListParagraph"/>
              <w:tabs>
                <w:tab w:val="left" w:pos="1140"/>
              </w:tabs>
              <w:ind w:left="1080"/>
            </w:pPr>
          </w:p>
          <w:p w:rsidR="0087048D" w:rsidRDefault="005A1919" w:rsidP="005A1919">
            <w:pPr>
              <w:tabs>
                <w:tab w:val="left" w:pos="1140"/>
              </w:tabs>
              <w:ind w:left="1080"/>
            </w:pPr>
            <w:r>
              <w:t>. vật  dịch ra xa thấu kính  một đoạn  15cm ..........................................................................................</w:t>
            </w:r>
          </w:p>
          <w:p w:rsidR="005A1919" w:rsidRPr="00B40C5C" w:rsidRDefault="0087048D" w:rsidP="0087048D">
            <w:pPr>
              <w:rPr>
                <w:b/>
                <w:u w:val="single"/>
              </w:rPr>
            </w:pPr>
            <w:r w:rsidRPr="00B40C5C">
              <w:rPr>
                <w:b/>
                <w:u w:val="single"/>
              </w:rPr>
              <w:t>Bài 2</w:t>
            </w:r>
            <w:r w:rsidR="00D52385" w:rsidRPr="00B40C5C">
              <w:rPr>
                <w:b/>
                <w:u w:val="single"/>
              </w:rPr>
              <w:t>(2đ)</w:t>
            </w:r>
            <w:r w:rsidRPr="00B40C5C">
              <w:rPr>
                <w:b/>
                <w:u w:val="single"/>
              </w:rPr>
              <w:t>:</w:t>
            </w:r>
          </w:p>
          <w:p w:rsidR="0087048D" w:rsidRDefault="0087048D" w:rsidP="0087048D">
            <w:pPr>
              <w:pStyle w:val="ListParagraph"/>
              <w:numPr>
                <w:ilvl w:val="0"/>
                <w:numId w:val="3"/>
              </w:numPr>
            </w:pPr>
            <w:r>
              <w:t>áp dụng định luật khúc xạ...........................................................................................................................</w:t>
            </w:r>
          </w:p>
          <w:p w:rsidR="0087048D" w:rsidRDefault="0087048D" w:rsidP="0087048D"/>
          <w:p w:rsidR="0087048D" w:rsidRPr="0087048D" w:rsidRDefault="0087048D" w:rsidP="0087048D">
            <w:pPr>
              <w:ind w:left="840"/>
            </w:pPr>
            <w:r>
              <w:t xml:space="preserve"> </w:t>
            </w:r>
            <w:r w:rsidRPr="0087048D">
              <w:t>tính</w:t>
            </w:r>
            <w:r>
              <w:t xml:space="preserve">   được   r=45</w:t>
            </w:r>
            <w:r>
              <w:rPr>
                <w:vertAlign w:val="superscript"/>
              </w:rPr>
              <w:t>0</w:t>
            </w:r>
            <w:r>
              <w:t>.......................................................................................................................................</w:t>
            </w:r>
          </w:p>
          <w:p w:rsidR="0087048D" w:rsidRDefault="0087048D" w:rsidP="0087048D"/>
          <w:p w:rsidR="00765DAD" w:rsidRDefault="0087048D" w:rsidP="0087048D">
            <w:r>
              <w:t xml:space="preserve">                 </w:t>
            </w:r>
          </w:p>
          <w:p w:rsidR="0087048D" w:rsidRDefault="00765DAD" w:rsidP="0087048D">
            <w:r>
              <w:t xml:space="preserve">                </w:t>
            </w:r>
            <w:r w:rsidR="0087048D">
              <w:t xml:space="preserve"> tính góc lệch   D= r-i = 15</w:t>
            </w:r>
            <w:r w:rsidR="0087048D">
              <w:rPr>
                <w:vertAlign w:val="superscript"/>
              </w:rPr>
              <w:t>0</w:t>
            </w:r>
            <w:r w:rsidR="0087048D">
              <w:t>........................................................................................................................</w:t>
            </w:r>
          </w:p>
          <w:p w:rsidR="0087048D" w:rsidRDefault="0087048D" w:rsidP="0087048D">
            <w:pPr>
              <w:pStyle w:val="ListParagraph"/>
              <w:ind w:left="840"/>
            </w:pPr>
            <w:r>
              <w:t xml:space="preserve">  </w:t>
            </w:r>
          </w:p>
          <w:p w:rsidR="0087048D" w:rsidRDefault="0087048D" w:rsidP="0087048D">
            <w:pPr>
              <w:pStyle w:val="ListParagraph"/>
              <w:numPr>
                <w:ilvl w:val="0"/>
                <w:numId w:val="3"/>
              </w:numPr>
            </w:pPr>
            <w:r>
              <w:t>áp dụng công thức...................................................................................................................................,..</w:t>
            </w:r>
          </w:p>
          <w:p w:rsidR="0087048D" w:rsidRDefault="0087048D" w:rsidP="0087048D">
            <w:pPr>
              <w:pStyle w:val="ListParagraph"/>
              <w:ind w:left="840"/>
            </w:pPr>
          </w:p>
          <w:p w:rsidR="0087048D" w:rsidRPr="0087048D" w:rsidRDefault="0087048D" w:rsidP="0087048D">
            <w:pPr>
              <w:pStyle w:val="ListParagraph"/>
              <w:ind w:left="840"/>
            </w:pPr>
            <w:r>
              <w:t xml:space="preserve">   tính  được   i</w:t>
            </w:r>
            <w:r>
              <w:rPr>
                <w:vertAlign w:val="subscript"/>
              </w:rPr>
              <w:t>gh</w:t>
            </w:r>
            <w:r>
              <w:t>= 45</w:t>
            </w:r>
            <w:r>
              <w:rPr>
                <w:vertAlign w:val="superscript"/>
              </w:rPr>
              <w:t>0</w:t>
            </w:r>
            <w:r>
              <w:t>................................................................................................................................</w:t>
            </w:r>
          </w:p>
          <w:p w:rsidR="0087048D" w:rsidRPr="0087048D" w:rsidRDefault="0087048D" w:rsidP="0087048D"/>
        </w:tc>
        <w:tc>
          <w:tcPr>
            <w:tcW w:w="1512" w:type="dxa"/>
          </w:tcPr>
          <w:p w:rsidR="007C1818" w:rsidRDefault="007C1818" w:rsidP="007C1818">
            <w:pPr>
              <w:rPr>
                <w:sz w:val="24"/>
                <w:szCs w:val="24"/>
              </w:rPr>
            </w:pPr>
          </w:p>
          <w:p w:rsidR="007C1818" w:rsidRDefault="007C1818" w:rsidP="007C181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  <w:p w:rsidR="007C1818" w:rsidRDefault="007C1818" w:rsidP="007C181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  <w:p w:rsidR="007C1818" w:rsidRDefault="007C1818" w:rsidP="007C1818">
            <w:pPr>
              <w:rPr>
                <w:sz w:val="24"/>
                <w:szCs w:val="24"/>
              </w:rPr>
            </w:pPr>
          </w:p>
          <w:p w:rsidR="007C1818" w:rsidRDefault="007C1818" w:rsidP="007C181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7C1818" w:rsidRDefault="007C1818" w:rsidP="007C1818">
            <w:pPr>
              <w:rPr>
                <w:sz w:val="24"/>
                <w:szCs w:val="24"/>
              </w:rPr>
            </w:pPr>
          </w:p>
          <w:p w:rsidR="007C1818" w:rsidRDefault="007C1818" w:rsidP="007C181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7C1818" w:rsidRDefault="007C1818" w:rsidP="007C1818">
            <w:pPr>
              <w:rPr>
                <w:sz w:val="24"/>
                <w:szCs w:val="24"/>
              </w:rPr>
            </w:pPr>
          </w:p>
          <w:p w:rsidR="00F038B9" w:rsidRDefault="00F038B9" w:rsidP="007C1818">
            <w:pPr>
              <w:rPr>
                <w:sz w:val="24"/>
                <w:szCs w:val="24"/>
              </w:rPr>
            </w:pPr>
          </w:p>
          <w:p w:rsidR="00F038B9" w:rsidRDefault="00F038B9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F038B9" w:rsidRDefault="00F038B9" w:rsidP="00F038B9">
            <w:pPr>
              <w:rPr>
                <w:sz w:val="24"/>
                <w:szCs w:val="24"/>
              </w:rPr>
            </w:pPr>
          </w:p>
          <w:p w:rsidR="007C1818" w:rsidRDefault="007C1818" w:rsidP="00F038B9">
            <w:pPr>
              <w:rPr>
                <w:sz w:val="24"/>
                <w:szCs w:val="24"/>
              </w:rPr>
            </w:pPr>
          </w:p>
          <w:p w:rsidR="00F038B9" w:rsidRDefault="00F038B9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F038B9" w:rsidRDefault="00F038B9" w:rsidP="00F038B9">
            <w:pPr>
              <w:rPr>
                <w:sz w:val="24"/>
                <w:szCs w:val="24"/>
              </w:rPr>
            </w:pPr>
          </w:p>
          <w:p w:rsidR="00F038B9" w:rsidRDefault="00F038B9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787F9F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5đ</w:t>
            </w:r>
          </w:p>
          <w:p w:rsidR="00765DAD" w:rsidRDefault="00765DAD" w:rsidP="00F038B9">
            <w:pPr>
              <w:rPr>
                <w:sz w:val="24"/>
                <w:szCs w:val="24"/>
              </w:rPr>
            </w:pPr>
          </w:p>
          <w:p w:rsidR="00F038B9" w:rsidRDefault="00F038B9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787F9F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5đ</w:t>
            </w:r>
          </w:p>
          <w:p w:rsidR="00F038B9" w:rsidRDefault="00F038B9" w:rsidP="00F038B9">
            <w:pPr>
              <w:rPr>
                <w:sz w:val="24"/>
                <w:szCs w:val="24"/>
              </w:rPr>
            </w:pPr>
          </w:p>
          <w:p w:rsidR="00787F9F" w:rsidRDefault="00787F9F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đ</w:t>
            </w:r>
          </w:p>
          <w:p w:rsidR="00F038B9" w:rsidRDefault="00787F9F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đ</w:t>
            </w:r>
          </w:p>
          <w:p w:rsidR="00787F9F" w:rsidRDefault="00787F9F" w:rsidP="00F038B9">
            <w:pPr>
              <w:rPr>
                <w:sz w:val="24"/>
                <w:szCs w:val="24"/>
              </w:rPr>
            </w:pPr>
          </w:p>
          <w:p w:rsidR="00765DAD" w:rsidRDefault="00765DAD" w:rsidP="00F038B9">
            <w:pPr>
              <w:rPr>
                <w:sz w:val="24"/>
                <w:szCs w:val="24"/>
              </w:rPr>
            </w:pPr>
          </w:p>
          <w:p w:rsidR="00787F9F" w:rsidRDefault="007C2D6D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  <w:p w:rsidR="005A1919" w:rsidRDefault="005A1919" w:rsidP="00F038B9">
            <w:pPr>
              <w:rPr>
                <w:sz w:val="24"/>
                <w:szCs w:val="24"/>
              </w:rPr>
            </w:pPr>
          </w:p>
          <w:p w:rsidR="00787F9F" w:rsidRDefault="007C2D6D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5A1919" w:rsidRDefault="005A1919" w:rsidP="00F038B9">
            <w:pPr>
              <w:rPr>
                <w:sz w:val="24"/>
                <w:szCs w:val="24"/>
              </w:rPr>
            </w:pPr>
          </w:p>
          <w:p w:rsidR="007C2D6D" w:rsidRDefault="007C2D6D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5A1919" w:rsidRDefault="005A1919" w:rsidP="00F038B9">
            <w:pPr>
              <w:rPr>
                <w:sz w:val="24"/>
                <w:szCs w:val="24"/>
              </w:rPr>
            </w:pPr>
          </w:p>
          <w:p w:rsidR="007C2D6D" w:rsidRDefault="005A1919" w:rsidP="00F038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7C2D6D">
              <w:rPr>
                <w:sz w:val="24"/>
                <w:szCs w:val="24"/>
              </w:rPr>
              <w:t>5đ</w:t>
            </w:r>
          </w:p>
          <w:p w:rsidR="005A1919" w:rsidRDefault="005A1919" w:rsidP="00F038B9">
            <w:pPr>
              <w:rPr>
                <w:sz w:val="24"/>
                <w:szCs w:val="24"/>
              </w:rPr>
            </w:pPr>
          </w:p>
          <w:p w:rsidR="005A1919" w:rsidRPr="005A1919" w:rsidRDefault="005A1919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  <w:p w:rsidR="0087048D" w:rsidRDefault="0087048D" w:rsidP="005A1919">
            <w:pPr>
              <w:rPr>
                <w:sz w:val="24"/>
                <w:szCs w:val="24"/>
              </w:rPr>
            </w:pPr>
          </w:p>
          <w:p w:rsidR="005A1919" w:rsidRPr="005A1919" w:rsidRDefault="005A1919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D52385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đ</w:t>
            </w:r>
          </w:p>
          <w:p w:rsidR="005A1919" w:rsidRPr="005A1919" w:rsidRDefault="005A1919" w:rsidP="005A1919">
            <w:pPr>
              <w:rPr>
                <w:sz w:val="24"/>
                <w:szCs w:val="24"/>
              </w:rPr>
            </w:pPr>
          </w:p>
          <w:p w:rsidR="005A1919" w:rsidRDefault="005A1919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D52385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đ</w:t>
            </w:r>
          </w:p>
          <w:p w:rsidR="005A1919" w:rsidRDefault="005A1919" w:rsidP="005A1919">
            <w:pPr>
              <w:rPr>
                <w:sz w:val="24"/>
                <w:szCs w:val="24"/>
              </w:rPr>
            </w:pPr>
          </w:p>
          <w:p w:rsidR="005A1919" w:rsidRDefault="005A1919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87048D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đ</w:t>
            </w:r>
          </w:p>
          <w:p w:rsidR="007C2D6D" w:rsidRDefault="005A1919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:rsidR="0087048D" w:rsidRDefault="0087048D" w:rsidP="005A1919">
            <w:pPr>
              <w:rPr>
                <w:sz w:val="24"/>
                <w:szCs w:val="24"/>
              </w:rPr>
            </w:pPr>
          </w:p>
          <w:p w:rsidR="0087048D" w:rsidRDefault="00483388" w:rsidP="005A19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87048D">
              <w:rPr>
                <w:sz w:val="24"/>
                <w:szCs w:val="24"/>
              </w:rPr>
              <w:t>5đ</w:t>
            </w:r>
          </w:p>
          <w:p w:rsidR="0087048D" w:rsidRDefault="0087048D" w:rsidP="0087048D">
            <w:pPr>
              <w:rPr>
                <w:sz w:val="24"/>
                <w:szCs w:val="24"/>
              </w:rPr>
            </w:pPr>
          </w:p>
          <w:p w:rsidR="0087048D" w:rsidRDefault="0087048D" w:rsidP="0087048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  <w:p w:rsidR="00765DAD" w:rsidRDefault="00765DAD" w:rsidP="0087048D">
            <w:pPr>
              <w:rPr>
                <w:sz w:val="24"/>
                <w:szCs w:val="24"/>
              </w:rPr>
            </w:pPr>
          </w:p>
          <w:p w:rsidR="0087048D" w:rsidRDefault="0087048D" w:rsidP="0087048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483388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đ</w:t>
            </w:r>
          </w:p>
          <w:p w:rsidR="0087048D" w:rsidRDefault="0087048D" w:rsidP="0087048D">
            <w:pPr>
              <w:rPr>
                <w:sz w:val="24"/>
                <w:szCs w:val="24"/>
              </w:rPr>
            </w:pPr>
          </w:p>
          <w:p w:rsidR="00483388" w:rsidRDefault="00483388" w:rsidP="0087048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87048D">
              <w:rPr>
                <w:sz w:val="24"/>
                <w:szCs w:val="24"/>
              </w:rPr>
              <w:t>5đ</w:t>
            </w:r>
          </w:p>
          <w:p w:rsidR="00483388" w:rsidRDefault="00483388" w:rsidP="00483388">
            <w:pPr>
              <w:rPr>
                <w:sz w:val="24"/>
                <w:szCs w:val="24"/>
              </w:rPr>
            </w:pPr>
          </w:p>
          <w:p w:rsidR="0087048D" w:rsidRPr="00483388" w:rsidRDefault="00483388" w:rsidP="0048338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0.25đ</w:t>
            </w:r>
          </w:p>
        </w:tc>
      </w:tr>
    </w:tbl>
    <w:p w:rsidR="0093467B" w:rsidRPr="007C1818" w:rsidRDefault="0093467B" w:rsidP="007C1818">
      <w:pPr>
        <w:rPr>
          <w:sz w:val="24"/>
          <w:szCs w:val="24"/>
        </w:rPr>
      </w:pPr>
    </w:p>
    <w:sectPr w:rsidR="0093467B" w:rsidRPr="007C1818" w:rsidSect="00EA0D00">
      <w:pgSz w:w="12240" w:h="15840"/>
      <w:pgMar w:top="1080" w:right="990" w:bottom="990" w:left="12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5774" w:rsidRDefault="00F85774" w:rsidP="00DB3A5D">
      <w:r>
        <w:separator/>
      </w:r>
    </w:p>
  </w:endnote>
  <w:endnote w:type="continuationSeparator" w:id="1">
    <w:p w:rsidR="00F85774" w:rsidRDefault="00F85774" w:rsidP="00DB3A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5774" w:rsidRDefault="00F85774" w:rsidP="00DB3A5D">
      <w:r>
        <w:separator/>
      </w:r>
    </w:p>
  </w:footnote>
  <w:footnote w:type="continuationSeparator" w:id="1">
    <w:p w:rsidR="00F85774" w:rsidRDefault="00F85774" w:rsidP="00DB3A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CD4D86"/>
    <w:multiLevelType w:val="hybridMultilevel"/>
    <w:tmpl w:val="65FA83AC"/>
    <w:lvl w:ilvl="0" w:tplc="52BC5B9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C348DB"/>
    <w:multiLevelType w:val="hybridMultilevel"/>
    <w:tmpl w:val="64B27264"/>
    <w:lvl w:ilvl="0" w:tplc="97E236B6">
      <w:start w:val="1"/>
      <w:numFmt w:val="low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">
    <w:nsid w:val="42307C44"/>
    <w:multiLevelType w:val="hybridMultilevel"/>
    <w:tmpl w:val="FBB02A26"/>
    <w:lvl w:ilvl="0" w:tplc="FEEC2B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B3A5D"/>
    <w:rsid w:val="00066D27"/>
    <w:rsid w:val="00082965"/>
    <w:rsid w:val="0009113A"/>
    <w:rsid w:val="000A1091"/>
    <w:rsid w:val="000A7FA5"/>
    <w:rsid w:val="002000E7"/>
    <w:rsid w:val="002335C4"/>
    <w:rsid w:val="00341A0E"/>
    <w:rsid w:val="00452B0E"/>
    <w:rsid w:val="00473ED5"/>
    <w:rsid w:val="00483388"/>
    <w:rsid w:val="00554DDE"/>
    <w:rsid w:val="005A0E86"/>
    <w:rsid w:val="005A1919"/>
    <w:rsid w:val="005B3593"/>
    <w:rsid w:val="006F7CF4"/>
    <w:rsid w:val="00714ABC"/>
    <w:rsid w:val="00765DAD"/>
    <w:rsid w:val="00774BBB"/>
    <w:rsid w:val="00787F9F"/>
    <w:rsid w:val="007C1818"/>
    <w:rsid w:val="007C2D6D"/>
    <w:rsid w:val="0087048D"/>
    <w:rsid w:val="008F0A3A"/>
    <w:rsid w:val="0093467B"/>
    <w:rsid w:val="009360AE"/>
    <w:rsid w:val="00B40C5C"/>
    <w:rsid w:val="00B6430A"/>
    <w:rsid w:val="00BA30F8"/>
    <w:rsid w:val="00BE6489"/>
    <w:rsid w:val="00C400F5"/>
    <w:rsid w:val="00D14CD6"/>
    <w:rsid w:val="00D52385"/>
    <w:rsid w:val="00D9519C"/>
    <w:rsid w:val="00DB3A5D"/>
    <w:rsid w:val="00DE4B30"/>
    <w:rsid w:val="00DF0B7F"/>
    <w:rsid w:val="00E055AC"/>
    <w:rsid w:val="00E62EF0"/>
    <w:rsid w:val="00EA0D00"/>
    <w:rsid w:val="00EC65E0"/>
    <w:rsid w:val="00ED52EB"/>
    <w:rsid w:val="00F038B9"/>
    <w:rsid w:val="00F75297"/>
    <w:rsid w:val="00F85774"/>
    <w:rsid w:val="00FA3E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(Web)"/>
    <w:qFormat/>
    <w:rsid w:val="00DB3A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B3A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3A5D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DB3A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B3A5D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7C181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C18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1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81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3</Pages>
  <Words>831</Words>
  <Characters>473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soft</Company>
  <LinksUpToDate>false</LinksUpToDate>
  <CharactersWithSpaces>5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XP Professional SP3</dc:creator>
  <cp:keywords/>
  <dc:description/>
  <cp:lastModifiedBy>user1</cp:lastModifiedBy>
  <cp:revision>37</cp:revision>
  <dcterms:created xsi:type="dcterms:W3CDTF">2014-04-13T07:09:00Z</dcterms:created>
  <dcterms:modified xsi:type="dcterms:W3CDTF">2014-04-19T02:19:00Z</dcterms:modified>
</cp:coreProperties>
</file>